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9DFA9B3" w14:textId="77777777" w:rsidR="0047431A" w:rsidRPr="006E172B" w:rsidRDefault="006E172B">
      <w:pPr>
        <w:rPr>
          <w:sz w:val="28"/>
        </w:rPr>
      </w:pPr>
      <w:r w:rsidRPr="006E172B">
        <w:rPr>
          <w:b/>
          <w:sz w:val="36"/>
        </w:rPr>
        <w:t xml:space="preserve">Translations of Parent Functions </w:t>
      </w:r>
      <w:r>
        <w:rPr>
          <w:b/>
          <w:sz w:val="36"/>
        </w:rPr>
        <w:t>Project</w:t>
      </w:r>
      <w:r w:rsidRPr="006E172B">
        <w:rPr>
          <w:b/>
          <w:sz w:val="36"/>
        </w:rPr>
        <w:tab/>
      </w:r>
      <w:r>
        <w:rPr>
          <w:sz w:val="28"/>
        </w:rPr>
        <w:tab/>
      </w:r>
      <w:r>
        <w:rPr>
          <w:sz w:val="28"/>
        </w:rPr>
        <w:tab/>
      </w:r>
      <w:r w:rsidRPr="006E172B">
        <w:rPr>
          <w:sz w:val="28"/>
        </w:rPr>
        <w:t>Name</w:t>
      </w:r>
      <w:r w:rsidR="0046145C">
        <w:rPr>
          <w:sz w:val="28"/>
        </w:rPr>
        <w:t xml:space="preserve"> ____________</w:t>
      </w:r>
    </w:p>
    <w:p w14:paraId="547E177C" w14:textId="77777777" w:rsidR="006E172B" w:rsidRPr="006E172B" w:rsidRDefault="006E172B">
      <w:pPr>
        <w:rPr>
          <w:sz w:val="28"/>
        </w:rPr>
      </w:pPr>
    </w:p>
    <w:p w14:paraId="0457D9A0" w14:textId="77777777" w:rsidR="006E172B" w:rsidRPr="006E172B" w:rsidRDefault="006E172B">
      <w:pPr>
        <w:rPr>
          <w:sz w:val="28"/>
        </w:rPr>
      </w:pPr>
      <w:r w:rsidRPr="006E172B">
        <w:rPr>
          <w:sz w:val="28"/>
        </w:rPr>
        <w:t>In this activity, you will investigate translations of parent functions. You will observe how altering different parts of each parent function will affect its graph in a similar way.</w:t>
      </w:r>
    </w:p>
    <w:p w14:paraId="39447FFB" w14:textId="77777777" w:rsidR="006E172B" w:rsidRPr="006E172B" w:rsidRDefault="006E172B">
      <w:pPr>
        <w:rPr>
          <w:sz w:val="28"/>
        </w:rPr>
      </w:pPr>
    </w:p>
    <w:p w14:paraId="13EE8426" w14:textId="77777777" w:rsidR="006E172B" w:rsidRPr="006E172B" w:rsidRDefault="006E172B">
      <w:pPr>
        <w:rPr>
          <w:sz w:val="28"/>
        </w:rPr>
      </w:pPr>
      <w:r w:rsidRPr="006E172B">
        <w:rPr>
          <w:sz w:val="28"/>
        </w:rPr>
        <w:t>Later, as a class, we will derive a formula that will make it easier to graph complex equations by relating them to their corresponding parent function.</w:t>
      </w:r>
    </w:p>
    <w:p w14:paraId="40504F9D" w14:textId="77777777" w:rsidR="006E172B" w:rsidRDefault="006E172B"/>
    <w:p w14:paraId="640B2182" w14:textId="77777777" w:rsidR="006E172B" w:rsidRPr="006E172B" w:rsidRDefault="006E172B">
      <w:pPr>
        <w:rPr>
          <w:i/>
        </w:rPr>
      </w:pPr>
      <w:r w:rsidRPr="006E172B">
        <w:rPr>
          <w:i/>
        </w:rPr>
        <w:t xml:space="preserve">Here is a list of the parent functions we will be exploring: </w:t>
      </w:r>
    </w:p>
    <w:p w14:paraId="1A117283" w14:textId="77777777" w:rsidR="006E172B" w:rsidRDefault="006E172B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75C03DF" wp14:editId="000D570F">
                <wp:simplePos x="0" y="0"/>
                <wp:positionH relativeFrom="column">
                  <wp:posOffset>35560</wp:posOffset>
                </wp:positionH>
                <wp:positionV relativeFrom="paragraph">
                  <wp:posOffset>71120</wp:posOffset>
                </wp:positionV>
                <wp:extent cx="6673850" cy="1488440"/>
                <wp:effectExtent l="0" t="0" r="31750" b="3556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73850" cy="148844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1AD19426" w14:textId="12A06121" w:rsidR="00DB10A1" w:rsidRDefault="00DB10A1" w:rsidP="00DB10A1">
                            <w:pPr>
                              <w:rPr>
                                <w:sz w:val="28"/>
                              </w:rPr>
                            </w:pPr>
                            <w:r w:rsidRPr="00DB10A1">
                              <w:rPr>
                                <w:b/>
                                <w:sz w:val="28"/>
                              </w:rPr>
                              <w:t xml:space="preserve">Quadratic Function </w:t>
                            </w:r>
                            <w:r w:rsidRPr="00DB10A1">
                              <w:rPr>
                                <w:b/>
                                <w:sz w:val="28"/>
                              </w:rPr>
                              <w:tab/>
                            </w:r>
                            <w:r w:rsidRPr="00DB10A1">
                              <w:rPr>
                                <w:b/>
                                <w:sz w:val="28"/>
                              </w:rPr>
                              <w:tab/>
                            </w:r>
                            <w:r w:rsidRPr="00DB10A1">
                              <w:rPr>
                                <w:b/>
                                <w:sz w:val="28"/>
                              </w:rPr>
                              <w:tab/>
                            </w:r>
                            <w:proofErr w:type="gramStart"/>
                            <m:oMath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f(</m:t>
                              </m:r>
                              <w:proofErr w:type="gramEnd"/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x)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8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</w:p>
                          <w:p w14:paraId="752D2409" w14:textId="77777777" w:rsidR="0046145C" w:rsidRPr="00DB10A1" w:rsidRDefault="0046145C" w:rsidP="00DB10A1">
                            <w:pPr>
                              <w:rPr>
                                <w:b/>
                                <w:sz w:val="28"/>
                              </w:rPr>
                            </w:pPr>
                          </w:p>
                          <w:p w14:paraId="5FCC5784" w14:textId="4D8CA4AC" w:rsidR="006E172B" w:rsidRPr="00DB10A1" w:rsidRDefault="006E172B" w:rsidP="006E172B">
                            <w:pPr>
                              <w:rPr>
                                <w:sz w:val="28"/>
                              </w:rPr>
                            </w:pPr>
                            <w:r w:rsidRPr="00DB10A1">
                              <w:rPr>
                                <w:b/>
                                <w:sz w:val="28"/>
                              </w:rPr>
                              <w:t>Absolute Value Function</w:t>
                            </w:r>
                            <w:r w:rsidRPr="00DB10A1">
                              <w:rPr>
                                <w:b/>
                                <w:sz w:val="28"/>
                              </w:rPr>
                              <w:tab/>
                            </w:r>
                            <w:r w:rsidRPr="00DB10A1">
                              <w:rPr>
                                <w:b/>
                                <w:sz w:val="28"/>
                              </w:rPr>
                              <w:tab/>
                            </w:r>
                            <w:proofErr w:type="gramStart"/>
                            <m:oMath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f(</m:t>
                              </m:r>
                              <w:proofErr w:type="gramEnd"/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x)=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</w:rPr>
                                    <m:t>x</m:t>
                                  </m:r>
                                </m:e>
                              </m:d>
                            </m:oMath>
                            <w:r w:rsidRPr="00DB10A1">
                              <w:rPr>
                                <w:sz w:val="28"/>
                              </w:rPr>
                              <w:t xml:space="preserve">      (Hint: Use the ABS button)</w:t>
                            </w:r>
                          </w:p>
                          <w:p w14:paraId="3D4652AC" w14:textId="4961FA50" w:rsidR="006E172B" w:rsidRPr="00DB10A1" w:rsidRDefault="006E172B" w:rsidP="006E172B">
                            <w:pPr>
                              <w:rPr>
                                <w:b/>
                                <w:sz w:val="28"/>
                              </w:rPr>
                            </w:pPr>
                            <w:r w:rsidRPr="00DB10A1">
                              <w:rPr>
                                <w:b/>
                                <w:sz w:val="28"/>
                              </w:rPr>
                              <w:t>Cubic Function</w:t>
                            </w:r>
                            <w:r w:rsidRPr="00DB10A1">
                              <w:rPr>
                                <w:b/>
                                <w:sz w:val="28"/>
                              </w:rPr>
                              <w:tab/>
                            </w:r>
                            <w:r w:rsidRPr="00DB10A1">
                              <w:rPr>
                                <w:b/>
                                <w:sz w:val="28"/>
                              </w:rPr>
                              <w:tab/>
                            </w:r>
                            <w:r w:rsidRPr="00DB10A1">
                              <w:rPr>
                                <w:b/>
                                <w:sz w:val="28"/>
                              </w:rPr>
                              <w:tab/>
                            </w:r>
                            <w:r w:rsidRPr="00DB10A1">
                              <w:rPr>
                                <w:b/>
                                <w:sz w:val="28"/>
                              </w:rPr>
                              <w:tab/>
                            </w:r>
                            <w:proofErr w:type="gramStart"/>
                            <m:oMath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f(</m:t>
                              </m:r>
                              <w:proofErr w:type="gramEnd"/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x)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8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</w:p>
                          <w:p w14:paraId="4DDE63A7" w14:textId="1EEDFB45" w:rsidR="006E172B" w:rsidRPr="00DB10A1" w:rsidRDefault="006E172B" w:rsidP="006E172B">
                            <w:pPr>
                              <w:rPr>
                                <w:b/>
                                <w:sz w:val="28"/>
                              </w:rPr>
                            </w:pPr>
                            <w:r w:rsidRPr="00DB10A1">
                              <w:rPr>
                                <w:b/>
                                <w:sz w:val="28"/>
                              </w:rPr>
                              <w:t>Square Root Function</w:t>
                            </w:r>
                            <w:r w:rsidR="00DB10A1" w:rsidRPr="00DB10A1">
                              <w:rPr>
                                <w:b/>
                                <w:sz w:val="28"/>
                              </w:rPr>
                              <w:tab/>
                            </w:r>
                            <w:r w:rsidR="00DB10A1" w:rsidRPr="00DB10A1">
                              <w:rPr>
                                <w:b/>
                                <w:sz w:val="28"/>
                              </w:rPr>
                              <w:tab/>
                            </w:r>
                            <w:r w:rsidR="00DB10A1" w:rsidRPr="00DB10A1">
                              <w:rPr>
                                <w:b/>
                                <w:sz w:val="28"/>
                              </w:rPr>
                              <w:tab/>
                            </w:r>
                            <w:proofErr w:type="gramStart"/>
                            <m:oMath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f(</m:t>
                              </m:r>
                              <w:proofErr w:type="gramEnd"/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x)</m:t>
                              </m:r>
                              <m:r>
                                <w:rPr>
                                  <w:rFonts w:ascii="Cambria Math" w:hAnsi="Cambria Math"/>
                                  <w:sz w:val="32"/>
                                </w:rPr>
                                <m:t>=</m:t>
                              </m:r>
                              <m:rad>
                                <m:ra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2</m:t>
                                  </m:r>
                                </m:deg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</w:rPr>
                                    <m:t>x</m:t>
                                  </m:r>
                                </m:e>
                              </m:rad>
                            </m:oMath>
                            <w:r w:rsidR="00DB10A1" w:rsidRPr="00DB10A1">
                              <w:rPr>
                                <w:sz w:val="28"/>
                              </w:rPr>
                              <w:t xml:space="preserve">     </w:t>
                            </w:r>
                          </w:p>
                          <w:p w14:paraId="67A1EF55" w14:textId="77777777" w:rsidR="006E172B" w:rsidRDefault="006E172B" w:rsidP="006E172B"/>
                          <w:p w14:paraId="4A677EC6" w14:textId="77777777" w:rsidR="006E172B" w:rsidRPr="006E172B" w:rsidRDefault="006E172B" w:rsidP="006E172B">
                            <w:pPr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2.8pt;margin-top:5.6pt;width:525.5pt;height:117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oRBM5cCAAA0BQAADgAAAGRycy9lMm9Eb2MueG1srFRLb9swDL4P2H8QdE9tZ06aGnUKN0WGAcVa&#10;oB16VmQ5MaDXJCV2N+y/j5SdNut2GIZdZL5Mkd9H6vKqV5IchPOt0SXNzlJKhOambvW2pF8e15MF&#10;JT4wXTNptCjps/D0avn+3WVnCzE1OyNr4Qgk0b7obEl3IdgiSTzfCcX8mbFCg7MxTrEAqtsmtWMd&#10;ZFcymabpPOmMq60zXHgP1pvBSZcxf9MIHu6axotAZEmhthBPF88NnsnykhVbx+yu5WMZ7B+qUKzV&#10;cOlLqhsWGNm79rdUquXOeNOEM25UYpqm5SL2AN1k6ZtuHnbMitgLgOPtC0z+/6Xlnw/3jrQ1cEeJ&#10;ZgooehR9INemJxmi01lfQNCDhbDQgxkjR7sHIzbdN07hF9oh4Aecn1+wxWQcjPP5+YfFDFwcfFm+&#10;WOR5RD95/d06Hz4KowgKJXVAXsSUHW59gCsh9BiCt2mzbqWMBEqNBm9kW6MtKjhBYiUdOTDgPvSx&#10;akhxEgXa8KeIkzLcwgooGURMgsVHFr+vZufT6nx2MZlXs2ySZ+liUlXpdHKzrtIqzderi/z6B1Sr&#10;WJYXHcyThWlEJAGxtWTbkTt0/x15ivFfRj3LkjhkAw6QOOJxLDVBmgY6UAr9ph852pj6GahzZhh9&#10;b/m6BXhvmQ/3zMGsAyWwv+EOjkaarqRmlCjZGfftT3aMhy7ASwn2WlL/dc+coER+0jCcFxmSS0JU&#10;ckAOFHfq2Zx69F6tDFAEAwjVRRHjgzyKjTPqCda8wlvBxTSHu4HTo7gKw0bDM8FFVcUgWC/Lwq1+&#10;sBxTI5s4PI/9E3N2nLAA8H02xy1jxZtBG2LxT22qfTBNG6cQAR5QBQpQgdWMZIzPCO7+qR6jXh+7&#10;5U8AAAD//wMAUEsDBBQABgAIAAAAIQAI70a03wAAAAkBAAAPAAAAZHJzL2Rvd25yZXYueG1sTI/N&#10;bsIwEITvlfoO1lbqrThEJaA0DqIgpArRAz9CHE28TSLidRQbCG/f5dQed77R7Ew27W0jrtj52pGC&#10;4SACgVQ4U1OpYL9bvk1A+KDJ6MYRKrijh2n+/JTp1LgbbfC6DaXgEPKpVlCF0KZS+qJCq/3AtUjM&#10;flxndeCzK6Xp9I3DbSPjKEqk1TXxh0q3OK+wOG8vVsHX7r7ajOffiV19Lo7rg/SH5WKt1OtLP/sA&#10;EbAPf2Z41OfqkHOnk7uQ8aJRMErYyPIwBvHA0Shh5aQgfmck80z+X5D/AgAA//8DAFBLAQItABQA&#10;BgAIAAAAIQDkmcPA+wAAAOEBAAATAAAAAAAAAAAAAAAAAAAAAABbQ29udGVudF9UeXBlc10ueG1s&#10;UEsBAi0AFAAGAAgAAAAhACOyauHXAAAAlAEAAAsAAAAAAAAAAAAAAAAALAEAAF9yZWxzLy5yZWxz&#10;UEsBAi0AFAAGAAgAAAAhAH6EQTOXAgAANAUAAA4AAAAAAAAAAAAAAAAALAIAAGRycy9lMm9Eb2Mu&#10;eG1sUEsBAi0AFAAGAAgAAAAhAAjvRrTfAAAACQEAAA8AAAAAAAAAAAAAAAAA7wQAAGRycy9kb3du&#10;cmV2LnhtbFBLBQYAAAAABAAEAPMAAAD7BQAAAAA=&#10;" filled="f" strokecolor="black [3213]">
                <v:textbox>
                  <w:txbxContent>
                    <w:p w14:paraId="1AD19426" w14:textId="12A06121" w:rsidR="00DB10A1" w:rsidRDefault="00DB10A1" w:rsidP="00DB10A1">
                      <w:pPr>
                        <w:rPr>
                          <w:sz w:val="28"/>
                        </w:rPr>
                      </w:pPr>
                      <w:r w:rsidRPr="00DB10A1">
                        <w:rPr>
                          <w:b/>
                          <w:sz w:val="28"/>
                        </w:rPr>
                        <w:t xml:space="preserve">Quadratic Function </w:t>
                      </w:r>
                      <w:r w:rsidRPr="00DB10A1">
                        <w:rPr>
                          <w:b/>
                          <w:sz w:val="28"/>
                        </w:rPr>
                        <w:tab/>
                      </w:r>
                      <w:r w:rsidRPr="00DB10A1">
                        <w:rPr>
                          <w:b/>
                          <w:sz w:val="28"/>
                        </w:rPr>
                        <w:tab/>
                      </w:r>
                      <w:r w:rsidRPr="00DB10A1">
                        <w:rPr>
                          <w:b/>
                          <w:sz w:val="28"/>
                        </w:rPr>
                        <w:tab/>
                      </w:r>
                      <w:proofErr w:type="gramStart"/>
                      <m:oMath>
                        <m:r>
                          <w:rPr>
                            <w:rFonts w:ascii="Cambria Math" w:hAnsi="Cambria Math"/>
                            <w:sz w:val="28"/>
                          </w:rPr>
                          <m:t>f(</m:t>
                        </m:r>
                        <w:proofErr w:type="gramEnd"/>
                        <m:r>
                          <w:rPr>
                            <w:rFonts w:ascii="Cambria Math" w:hAnsi="Cambria Math"/>
                            <w:sz w:val="28"/>
                          </w:rPr>
                          <m:t>x)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2</m:t>
                            </m:r>
                          </m:sup>
                        </m:sSup>
                      </m:oMath>
                    </w:p>
                    <w:p w14:paraId="752D2409" w14:textId="77777777" w:rsidR="0046145C" w:rsidRPr="00DB10A1" w:rsidRDefault="0046145C" w:rsidP="00DB10A1">
                      <w:pPr>
                        <w:rPr>
                          <w:b/>
                          <w:sz w:val="28"/>
                        </w:rPr>
                      </w:pPr>
                    </w:p>
                    <w:p w14:paraId="5FCC5784" w14:textId="4D8CA4AC" w:rsidR="006E172B" w:rsidRPr="00DB10A1" w:rsidRDefault="006E172B" w:rsidP="006E172B">
                      <w:pPr>
                        <w:rPr>
                          <w:sz w:val="28"/>
                        </w:rPr>
                      </w:pPr>
                      <w:r w:rsidRPr="00DB10A1">
                        <w:rPr>
                          <w:b/>
                          <w:sz w:val="28"/>
                        </w:rPr>
                        <w:t>Absolute Value Function</w:t>
                      </w:r>
                      <w:r w:rsidRPr="00DB10A1">
                        <w:rPr>
                          <w:b/>
                          <w:sz w:val="28"/>
                        </w:rPr>
                        <w:tab/>
                      </w:r>
                      <w:r w:rsidRPr="00DB10A1">
                        <w:rPr>
                          <w:b/>
                          <w:sz w:val="28"/>
                        </w:rPr>
                        <w:tab/>
                      </w:r>
                      <w:proofErr w:type="gramStart"/>
                      <m:oMath>
                        <m:r>
                          <w:rPr>
                            <w:rFonts w:ascii="Cambria Math" w:hAnsi="Cambria Math"/>
                            <w:sz w:val="28"/>
                          </w:rPr>
                          <m:t>f(</m:t>
                        </m:r>
                        <w:proofErr w:type="gramEnd"/>
                        <m:r>
                          <w:rPr>
                            <w:rFonts w:ascii="Cambria Math" w:hAnsi="Cambria Math"/>
                            <w:sz w:val="28"/>
                          </w:rPr>
                          <m:t>x)=</m:t>
                        </m:r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x</m:t>
                            </m:r>
                          </m:e>
                        </m:d>
                      </m:oMath>
                      <w:r w:rsidRPr="00DB10A1">
                        <w:rPr>
                          <w:sz w:val="28"/>
                        </w:rPr>
                        <w:t xml:space="preserve">      (Hint: Use the ABS button)</w:t>
                      </w:r>
                    </w:p>
                    <w:p w14:paraId="3D4652AC" w14:textId="4961FA50" w:rsidR="006E172B" w:rsidRPr="00DB10A1" w:rsidRDefault="006E172B" w:rsidP="006E172B">
                      <w:pPr>
                        <w:rPr>
                          <w:b/>
                          <w:sz w:val="28"/>
                        </w:rPr>
                      </w:pPr>
                      <w:r w:rsidRPr="00DB10A1">
                        <w:rPr>
                          <w:b/>
                          <w:sz w:val="28"/>
                        </w:rPr>
                        <w:t>Cubic Function</w:t>
                      </w:r>
                      <w:r w:rsidRPr="00DB10A1">
                        <w:rPr>
                          <w:b/>
                          <w:sz w:val="28"/>
                        </w:rPr>
                        <w:tab/>
                      </w:r>
                      <w:r w:rsidRPr="00DB10A1">
                        <w:rPr>
                          <w:b/>
                          <w:sz w:val="28"/>
                        </w:rPr>
                        <w:tab/>
                      </w:r>
                      <w:r w:rsidRPr="00DB10A1">
                        <w:rPr>
                          <w:b/>
                          <w:sz w:val="28"/>
                        </w:rPr>
                        <w:tab/>
                      </w:r>
                      <w:r w:rsidRPr="00DB10A1">
                        <w:rPr>
                          <w:b/>
                          <w:sz w:val="28"/>
                        </w:rPr>
                        <w:tab/>
                      </w:r>
                      <w:proofErr w:type="gramStart"/>
                      <m:oMath>
                        <m:r>
                          <w:rPr>
                            <w:rFonts w:ascii="Cambria Math" w:hAnsi="Cambria Math"/>
                            <w:sz w:val="28"/>
                          </w:rPr>
                          <m:t>f(</m:t>
                        </m:r>
                        <w:proofErr w:type="gramEnd"/>
                        <m:r>
                          <w:rPr>
                            <w:rFonts w:ascii="Cambria Math" w:hAnsi="Cambria Math"/>
                            <w:sz w:val="28"/>
                          </w:rPr>
                          <m:t>x)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3</m:t>
                            </m:r>
                          </m:sup>
                        </m:sSup>
                      </m:oMath>
                    </w:p>
                    <w:p w14:paraId="4DDE63A7" w14:textId="1EEDFB45" w:rsidR="006E172B" w:rsidRPr="00DB10A1" w:rsidRDefault="006E172B" w:rsidP="006E172B">
                      <w:pPr>
                        <w:rPr>
                          <w:b/>
                          <w:sz w:val="28"/>
                        </w:rPr>
                      </w:pPr>
                      <w:r w:rsidRPr="00DB10A1">
                        <w:rPr>
                          <w:b/>
                          <w:sz w:val="28"/>
                        </w:rPr>
                        <w:t>Square Root Function</w:t>
                      </w:r>
                      <w:r w:rsidR="00DB10A1" w:rsidRPr="00DB10A1">
                        <w:rPr>
                          <w:b/>
                          <w:sz w:val="28"/>
                        </w:rPr>
                        <w:tab/>
                      </w:r>
                      <w:r w:rsidR="00DB10A1" w:rsidRPr="00DB10A1">
                        <w:rPr>
                          <w:b/>
                          <w:sz w:val="28"/>
                        </w:rPr>
                        <w:tab/>
                      </w:r>
                      <w:r w:rsidR="00DB10A1" w:rsidRPr="00DB10A1">
                        <w:rPr>
                          <w:b/>
                          <w:sz w:val="28"/>
                        </w:rPr>
                        <w:tab/>
                      </w:r>
                      <w:proofErr w:type="gramStart"/>
                      <m:oMath>
                        <m:r>
                          <w:rPr>
                            <w:rFonts w:ascii="Cambria Math" w:hAnsi="Cambria Math"/>
                            <w:sz w:val="28"/>
                          </w:rPr>
                          <m:t>f(</m:t>
                        </m:r>
                        <w:proofErr w:type="gramEnd"/>
                        <m:r>
                          <w:rPr>
                            <w:rFonts w:ascii="Cambria Math" w:hAnsi="Cambria Math"/>
                            <w:sz w:val="28"/>
                          </w:rPr>
                          <m:t>x)</m:t>
                        </m:r>
                        <m:r>
                          <w:rPr>
                            <w:rFonts w:ascii="Cambria Math" w:hAnsi="Cambria Math"/>
                            <w:sz w:val="32"/>
                          </w:rPr>
                          <m:t>=</m:t>
                        </m:r>
                        <m:rad>
                          <m:rad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hAnsi="Cambria Math"/>
                                <w:sz w:val="32"/>
                              </w:rPr>
                              <m:t>2</m:t>
                            </m:r>
                          </m:deg>
                          <m:e>
                            <m:r>
                              <w:rPr>
                                <w:rFonts w:ascii="Cambria Math" w:hAnsi="Cambria Math"/>
                                <w:sz w:val="32"/>
                              </w:rPr>
                              <m:t>x</m:t>
                            </m:r>
                          </m:e>
                        </m:rad>
                      </m:oMath>
                      <w:r w:rsidR="00DB10A1" w:rsidRPr="00DB10A1">
                        <w:rPr>
                          <w:sz w:val="28"/>
                        </w:rPr>
                        <w:t xml:space="preserve">     </w:t>
                      </w:r>
                    </w:p>
                    <w:p w14:paraId="67A1EF55" w14:textId="77777777" w:rsidR="006E172B" w:rsidRDefault="006E172B" w:rsidP="006E172B"/>
                    <w:p w14:paraId="4A677EC6" w14:textId="77777777" w:rsidR="006E172B" w:rsidRPr="006E172B" w:rsidRDefault="006E172B" w:rsidP="006E172B">
                      <w:pPr>
                        <w:rPr>
                          <w:b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578E24E1" w14:textId="77777777" w:rsidR="00DD564E" w:rsidRDefault="006E172B" w:rsidP="00DD564E">
      <w:pPr>
        <w:pStyle w:val="ListParagraph"/>
        <w:numPr>
          <w:ilvl w:val="0"/>
          <w:numId w:val="6"/>
        </w:numPr>
      </w:pPr>
      <w:r>
        <w:t xml:space="preserve">To complete this activity you will need to </w:t>
      </w:r>
      <w:r w:rsidR="00DD564E">
        <w:t>go to www.desmo.com</w:t>
      </w:r>
      <w:r>
        <w:t xml:space="preserve"> </w:t>
      </w:r>
    </w:p>
    <w:p w14:paraId="3E54ED5F" w14:textId="77777777" w:rsidR="00DD564E" w:rsidRDefault="00DD564E" w:rsidP="00DD564E">
      <w:pPr>
        <w:pStyle w:val="ListParagraph"/>
        <w:numPr>
          <w:ilvl w:val="0"/>
          <w:numId w:val="6"/>
        </w:numPr>
      </w:pPr>
      <w:r>
        <w:t>Graph the four parent functions above.</w:t>
      </w:r>
    </w:p>
    <w:p w14:paraId="452E953B" w14:textId="239CD002" w:rsidR="006E172B" w:rsidRDefault="00DD564E" w:rsidP="00DD564E">
      <w:pPr>
        <w:pStyle w:val="ListParagraph"/>
        <w:numPr>
          <w:ilvl w:val="0"/>
          <w:numId w:val="6"/>
        </w:numPr>
      </w:pPr>
      <w:r>
        <w:t>First, l</w:t>
      </w:r>
      <w:r w:rsidR="006E172B">
        <w:t>et’s explore what happens if you place a coefficient in front of your parent function</w:t>
      </w:r>
      <w:proofErr w:type="gramStart"/>
      <w:r w:rsidR="006E172B">
        <w:t xml:space="preserve">,  </w:t>
      </w:r>
      <m:oMath>
        <m:r>
          <m:rPr>
            <m:sty m:val="bi"/>
          </m:rPr>
          <w:rPr>
            <w:rFonts w:ascii="Cambria Math" w:hAnsi="Cambria Math"/>
          </w:rPr>
          <m:t>y</m:t>
        </m:r>
        <w:proofErr w:type="gramEnd"/>
        <m:r>
          <m:rPr>
            <m:sty m:val="bi"/>
          </m:rPr>
          <w:rPr>
            <w:rFonts w:ascii="Cambria Math" w:hAnsi="Cambria Math"/>
          </w:rPr>
          <m:t>=a∙f(x).</m:t>
        </m:r>
      </m:oMath>
      <w:r>
        <w:rPr>
          <w:b/>
        </w:rPr>
        <w:t xml:space="preserve">                                                                </w:t>
      </w:r>
    </w:p>
    <w:p w14:paraId="271FDEDD" w14:textId="51E49D3D" w:rsidR="006E172B" w:rsidRDefault="006E172B" w:rsidP="006E172B">
      <w:r>
        <w:tab/>
      </w:r>
      <w:r w:rsidR="00DD564E">
        <w:tab/>
      </w:r>
      <w:r w:rsidR="00DD564E">
        <w:tab/>
      </w:r>
      <w:r w:rsidR="00DD564E">
        <w:tab/>
      </w:r>
      <w:r w:rsidR="00DD564E">
        <w:tab/>
      </w:r>
      <w:r w:rsidR="00DD564E">
        <w:tab/>
      </w:r>
      <w:r w:rsidR="00DD564E">
        <w:tab/>
      </w:r>
      <w:r w:rsidR="00DD564E">
        <w:tab/>
      </w:r>
      <w:r w:rsidR="00DD564E">
        <w:tab/>
      </w:r>
      <w:r w:rsidR="00DD564E">
        <w:tab/>
      </w:r>
      <w:r w:rsidR="00DD564E">
        <w:tab/>
      </w:r>
      <w:r w:rsidR="00DD564E">
        <w:tab/>
      </w:r>
      <w:r w:rsidR="00DD564E">
        <w:tab/>
      </w:r>
      <w:r w:rsidR="00DD564E">
        <w:tab/>
      </w:r>
      <w:r w:rsidR="00DD564E">
        <w:tab/>
      </w:r>
      <w:r>
        <w:t>(</w:t>
      </w:r>
      <w:proofErr w:type="gramStart"/>
      <w:r>
        <w:t>i</w:t>
      </w:r>
      <w:proofErr w:type="gramEnd"/>
      <w:r>
        <w:t xml:space="preserve">.e. you multiply your parent function by different </w:t>
      </w:r>
      <w:r w:rsidRPr="006E172B">
        <w:rPr>
          <w:u w:val="single"/>
        </w:rPr>
        <w:t>positive</w:t>
      </w:r>
      <w:r>
        <w:t xml:space="preserve"> integers)</w:t>
      </w:r>
    </w:p>
    <w:p w14:paraId="0CB58361" w14:textId="77777777" w:rsidR="006E172B" w:rsidRDefault="006E172B" w:rsidP="006E172B"/>
    <w:p w14:paraId="37D9A908" w14:textId="06DD2B4D" w:rsidR="006E172B" w:rsidRDefault="006E172B" w:rsidP="00DD564E">
      <w:pPr>
        <w:pStyle w:val="ListParagraph"/>
        <w:numPr>
          <w:ilvl w:val="0"/>
          <w:numId w:val="7"/>
        </w:numPr>
      </w:pPr>
      <w:r>
        <w:t>Graph the following examples</w:t>
      </w:r>
      <w:r w:rsidR="00DD564E">
        <w:t xml:space="preserve"> for each parent function</w:t>
      </w:r>
      <w:r>
        <w:t>:</w:t>
      </w:r>
    </w:p>
    <w:p w14:paraId="343679D7" w14:textId="77777777" w:rsidR="006E172B" w:rsidRPr="006E172B" w:rsidRDefault="006E172B" w:rsidP="006E172B">
      <w:pPr>
        <w:ind w:left="720"/>
        <w:rPr>
          <w:sz w:val="32"/>
        </w:rPr>
      </w:pPr>
    </w:p>
    <w:p w14:paraId="28ECF018" w14:textId="77777777" w:rsidR="006E172B" w:rsidRPr="006E172B" w:rsidRDefault="006E172B" w:rsidP="006E172B">
      <w:pPr>
        <w:pStyle w:val="ListParagraph"/>
        <w:numPr>
          <w:ilvl w:val="0"/>
          <w:numId w:val="2"/>
        </w:numPr>
        <w:rPr>
          <w:rFonts w:ascii="Cambria Math" w:hAnsi="Cambria Math"/>
          <w:sz w:val="32"/>
          <w:oMath/>
        </w:rPr>
      </w:pPr>
      <m:oMath>
        <m:r>
          <w:rPr>
            <w:rFonts w:ascii="Cambria Math" w:hAnsi="Cambria Math"/>
            <w:sz w:val="32"/>
          </w:rPr>
          <m:t>y=f(x)</m:t>
        </m:r>
      </m:oMath>
    </w:p>
    <w:p w14:paraId="24C38B08" w14:textId="77777777" w:rsidR="006E172B" w:rsidRPr="006E172B" w:rsidRDefault="006E172B" w:rsidP="006E172B">
      <w:pPr>
        <w:pStyle w:val="ListParagraph"/>
        <w:numPr>
          <w:ilvl w:val="0"/>
          <w:numId w:val="2"/>
        </w:numPr>
        <w:rPr>
          <w:rFonts w:ascii="Cambria Math" w:hAnsi="Cambria Math"/>
          <w:sz w:val="32"/>
          <w:oMath/>
        </w:rPr>
      </w:pPr>
      <m:oMath>
        <m:r>
          <w:rPr>
            <w:rFonts w:ascii="Cambria Math" w:hAnsi="Cambria Math"/>
            <w:sz w:val="32"/>
          </w:rPr>
          <m:t>y=2f(x)</m:t>
        </m:r>
      </m:oMath>
    </w:p>
    <w:p w14:paraId="7CB9823A" w14:textId="77777777" w:rsidR="006E172B" w:rsidRPr="006E172B" w:rsidRDefault="006E172B" w:rsidP="006E172B">
      <w:pPr>
        <w:pStyle w:val="ListParagraph"/>
        <w:numPr>
          <w:ilvl w:val="0"/>
          <w:numId w:val="2"/>
        </w:numPr>
        <w:rPr>
          <w:rFonts w:ascii="Cambria Math" w:hAnsi="Cambria Math"/>
          <w:sz w:val="32"/>
          <w:oMath/>
        </w:rPr>
      </w:pPr>
      <m:oMath>
        <m:r>
          <w:rPr>
            <w:rFonts w:ascii="Cambria Math" w:hAnsi="Cambria Math"/>
            <w:sz w:val="32"/>
          </w:rPr>
          <m:t>y=3f</m:t>
        </m:r>
        <m:d>
          <m:dPr>
            <m:ctrlPr>
              <w:rPr>
                <w:rFonts w:ascii="Cambria Math" w:hAnsi="Cambria Math"/>
                <w:i/>
                <w:sz w:val="32"/>
              </w:rPr>
            </m:ctrlPr>
          </m:dPr>
          <m:e>
            <m:r>
              <w:rPr>
                <w:rFonts w:ascii="Cambria Math" w:hAnsi="Cambria Math"/>
                <w:sz w:val="32"/>
              </w:rPr>
              <m:t>x</m:t>
            </m:r>
          </m:e>
        </m:d>
      </m:oMath>
    </w:p>
    <w:p w14:paraId="73C5E07B" w14:textId="77777777" w:rsidR="006E172B" w:rsidRPr="006E172B" w:rsidRDefault="006E172B" w:rsidP="006E172B">
      <w:pPr>
        <w:pStyle w:val="ListParagraph"/>
        <w:numPr>
          <w:ilvl w:val="0"/>
          <w:numId w:val="2"/>
        </w:numPr>
        <w:rPr>
          <w:rFonts w:ascii="Cambria Math" w:hAnsi="Cambria Math"/>
          <w:sz w:val="32"/>
          <w:oMath/>
        </w:rPr>
      </w:pPr>
      <m:oMath>
        <m:r>
          <w:rPr>
            <w:rFonts w:ascii="Cambria Math" w:hAnsi="Cambria Math"/>
            <w:sz w:val="32"/>
          </w:rPr>
          <m:t>y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</w:rPr>
              <m:t>2</m:t>
            </m:r>
          </m:den>
        </m:f>
        <m:r>
          <w:rPr>
            <w:rFonts w:ascii="Cambria Math" w:hAnsi="Cambria Math"/>
            <w:sz w:val="32"/>
          </w:rPr>
          <m:t>f(x)</m:t>
        </m:r>
      </m:oMath>
    </w:p>
    <w:p w14:paraId="0941C0CE" w14:textId="77777777" w:rsidR="006E172B" w:rsidRDefault="006E172B" w:rsidP="006E172B">
      <w:pPr>
        <w:rPr>
          <w:sz w:val="32"/>
        </w:rPr>
      </w:pPr>
    </w:p>
    <w:p w14:paraId="545B8C61" w14:textId="77777777" w:rsidR="00DD564E" w:rsidRDefault="006E172B" w:rsidP="00DD564E">
      <w:pPr>
        <w:pStyle w:val="ListParagraph"/>
        <w:numPr>
          <w:ilvl w:val="0"/>
          <w:numId w:val="7"/>
        </w:numPr>
      </w:pPr>
      <w:r>
        <w:t xml:space="preserve">Test more positive coefficients (or positive values for </w:t>
      </w:r>
      <w:r w:rsidRPr="00DD564E">
        <w:rPr>
          <w:b/>
        </w:rPr>
        <w:t>a</w:t>
      </w:r>
      <w:r>
        <w:t xml:space="preserve">) to gather more data. </w:t>
      </w:r>
    </w:p>
    <w:p w14:paraId="196C21CF" w14:textId="4A64DA46" w:rsidR="006E172B" w:rsidRPr="00DD564E" w:rsidRDefault="006E172B" w:rsidP="00DD564E">
      <w:pPr>
        <w:pStyle w:val="ListParagraph"/>
        <w:numPr>
          <w:ilvl w:val="0"/>
          <w:numId w:val="7"/>
        </w:numPr>
      </w:pPr>
      <w:r>
        <w:t xml:space="preserve">What are your observations? How is the parent function affected by introducing a coefficient? What do you notice when </w:t>
      </w:r>
      <m:oMath>
        <m:r>
          <w:rPr>
            <w:rFonts w:ascii="Cambria Math" w:hAnsi="Cambria Math"/>
          </w:rPr>
          <m:t>a&gt;1</m:t>
        </m:r>
      </m:oMath>
      <w:r>
        <w:t xml:space="preserve">? What do you notice when </w:t>
      </w:r>
      <m:oMath>
        <m:r>
          <w:rPr>
            <w:rFonts w:ascii="Cambria Math" w:hAnsi="Cambria Math"/>
          </w:rPr>
          <m:t>a&lt;1</m:t>
        </m:r>
      </m:oMath>
      <w:r>
        <w:t xml:space="preserve">? </w:t>
      </w:r>
      <w:r w:rsidRPr="00DD564E">
        <w:rPr>
          <w:u w:val="single"/>
        </w:rPr>
        <w:t xml:space="preserve">                                          </w:t>
      </w:r>
    </w:p>
    <w:p w14:paraId="1A1692F0" w14:textId="77777777" w:rsidR="00DD564E" w:rsidRDefault="00DD564E" w:rsidP="00DD564E"/>
    <w:p w14:paraId="607AB40E" w14:textId="77777777" w:rsidR="00DD564E" w:rsidRDefault="00DD564E" w:rsidP="00DD564E"/>
    <w:p w14:paraId="5E5A60AA" w14:textId="77777777" w:rsidR="00DD564E" w:rsidRDefault="00DD564E" w:rsidP="00DD564E"/>
    <w:p w14:paraId="4C3B42F5" w14:textId="77777777" w:rsidR="00DD564E" w:rsidRDefault="00DD564E" w:rsidP="00DD564E"/>
    <w:p w14:paraId="18848BBF" w14:textId="77777777" w:rsidR="00DD564E" w:rsidRDefault="00DD564E" w:rsidP="00DD564E"/>
    <w:p w14:paraId="2FF1D097" w14:textId="77777777" w:rsidR="00DD564E" w:rsidRDefault="00DD564E" w:rsidP="00DD564E"/>
    <w:p w14:paraId="6ADBFF27" w14:textId="77777777" w:rsidR="00DD564E" w:rsidRPr="006E172B" w:rsidRDefault="00DD564E" w:rsidP="00DD564E"/>
    <w:p w14:paraId="6459B1ED" w14:textId="77777777" w:rsidR="006E172B" w:rsidRDefault="006E172B" w:rsidP="006E172B">
      <w:pPr>
        <w:rPr>
          <w:sz w:val="32"/>
          <w:u w:val="single"/>
        </w:rPr>
      </w:pPr>
    </w:p>
    <w:p w14:paraId="600BC5FC" w14:textId="76FF1BDE" w:rsidR="006E172B" w:rsidRDefault="006E172B" w:rsidP="00DD564E">
      <w:pPr>
        <w:pStyle w:val="ListParagraph"/>
        <w:numPr>
          <w:ilvl w:val="0"/>
          <w:numId w:val="6"/>
        </w:numPr>
      </w:pPr>
      <w:r>
        <w:lastRenderedPageBreak/>
        <w:t xml:space="preserve">Let’s explore what happens if you place a negative coefficient in </w:t>
      </w:r>
      <w:r w:rsidR="00DD564E">
        <w:t xml:space="preserve">front of your parent function, </w:t>
      </w:r>
      <m:oMath>
        <m:r>
          <m:rPr>
            <m:sty m:val="bi"/>
          </m:rPr>
          <w:rPr>
            <w:rFonts w:ascii="Cambria Math" w:hAnsi="Cambria Math"/>
          </w:rPr>
          <m:t>y=</m:t>
        </m:r>
        <w:proofErr w:type="gramStart"/>
        <m:r>
          <m:rPr>
            <m:sty m:val="bi"/>
          </m:rPr>
          <w:rPr>
            <w:rFonts w:ascii="Cambria Math" w:hAnsi="Cambria Math"/>
          </w:rPr>
          <m:t>-a∙f(</m:t>
        </m:r>
        <w:proofErr w:type="gramEnd"/>
        <m:r>
          <m:rPr>
            <m:sty m:val="bi"/>
          </m:rPr>
          <w:rPr>
            <w:rFonts w:ascii="Cambria Math" w:hAnsi="Cambria Math"/>
          </w:rPr>
          <m:t>x).</m:t>
        </m:r>
      </m:oMath>
      <w:r>
        <w:t xml:space="preserve"> (</w:t>
      </w:r>
      <w:proofErr w:type="gramStart"/>
      <w:r>
        <w:t>i</w:t>
      </w:r>
      <w:proofErr w:type="gramEnd"/>
      <w:r>
        <w:t>.e. you multiply your parent function by different negative rational numbers)</w:t>
      </w:r>
    </w:p>
    <w:p w14:paraId="3EB73C2C" w14:textId="77777777" w:rsidR="006E172B" w:rsidRDefault="006E172B" w:rsidP="006E172B"/>
    <w:p w14:paraId="6A7120D7" w14:textId="218E993D" w:rsidR="006E172B" w:rsidRDefault="006E172B" w:rsidP="00DD564E">
      <w:pPr>
        <w:pStyle w:val="ListParagraph"/>
        <w:numPr>
          <w:ilvl w:val="0"/>
          <w:numId w:val="9"/>
        </w:numPr>
      </w:pPr>
      <w:r>
        <w:t>Graph the following examples:</w:t>
      </w:r>
    </w:p>
    <w:p w14:paraId="2C6CFE39" w14:textId="77777777" w:rsidR="00DD564E" w:rsidRPr="00DD564E" w:rsidRDefault="00DD564E" w:rsidP="00DD564E"/>
    <w:p w14:paraId="1105CE6C" w14:textId="77777777" w:rsidR="006E172B" w:rsidRPr="006E172B" w:rsidRDefault="006E172B" w:rsidP="006E172B">
      <w:pPr>
        <w:pStyle w:val="ListParagraph"/>
        <w:numPr>
          <w:ilvl w:val="0"/>
          <w:numId w:val="2"/>
        </w:numPr>
        <w:rPr>
          <w:rFonts w:ascii="Cambria Math" w:hAnsi="Cambria Math"/>
          <w:sz w:val="32"/>
          <w:oMath/>
        </w:rPr>
      </w:pPr>
      <m:oMath>
        <m:r>
          <w:rPr>
            <w:rFonts w:ascii="Cambria Math" w:hAnsi="Cambria Math"/>
            <w:sz w:val="32"/>
          </w:rPr>
          <m:t>y=f(x)</m:t>
        </m:r>
      </m:oMath>
    </w:p>
    <w:p w14:paraId="26CCB172" w14:textId="77777777" w:rsidR="006E172B" w:rsidRPr="006E172B" w:rsidRDefault="006E172B" w:rsidP="006E172B">
      <w:pPr>
        <w:pStyle w:val="ListParagraph"/>
        <w:numPr>
          <w:ilvl w:val="0"/>
          <w:numId w:val="2"/>
        </w:numPr>
        <w:rPr>
          <w:rFonts w:ascii="Cambria Math" w:hAnsi="Cambria Math"/>
          <w:sz w:val="32"/>
          <w:oMath/>
        </w:rPr>
      </w:pPr>
      <m:oMath>
        <m:r>
          <w:rPr>
            <w:rFonts w:ascii="Cambria Math" w:hAnsi="Cambria Math"/>
            <w:sz w:val="32"/>
          </w:rPr>
          <m:t>y=-f(x)</m:t>
        </m:r>
      </m:oMath>
    </w:p>
    <w:p w14:paraId="15C01C56" w14:textId="77777777" w:rsidR="006E172B" w:rsidRPr="006E172B" w:rsidRDefault="006E172B" w:rsidP="006E172B">
      <w:pPr>
        <w:pStyle w:val="ListParagraph"/>
        <w:numPr>
          <w:ilvl w:val="0"/>
          <w:numId w:val="2"/>
        </w:numPr>
        <w:rPr>
          <w:rFonts w:ascii="Cambria Math" w:hAnsi="Cambria Math"/>
          <w:sz w:val="32"/>
          <w:oMath/>
        </w:rPr>
      </w:pPr>
      <m:oMath>
        <m:r>
          <w:rPr>
            <w:rFonts w:ascii="Cambria Math" w:hAnsi="Cambria Math"/>
            <w:sz w:val="32"/>
          </w:rPr>
          <m:t>y=-2f</m:t>
        </m:r>
        <m:d>
          <m:dPr>
            <m:ctrlPr>
              <w:rPr>
                <w:rFonts w:ascii="Cambria Math" w:hAnsi="Cambria Math"/>
                <w:i/>
                <w:sz w:val="32"/>
              </w:rPr>
            </m:ctrlPr>
          </m:dPr>
          <m:e>
            <m:r>
              <w:rPr>
                <w:rFonts w:ascii="Cambria Math" w:hAnsi="Cambria Math"/>
                <w:sz w:val="32"/>
              </w:rPr>
              <m:t>x</m:t>
            </m:r>
          </m:e>
        </m:d>
      </m:oMath>
    </w:p>
    <w:p w14:paraId="060BD262" w14:textId="77777777" w:rsidR="006E172B" w:rsidRPr="006E172B" w:rsidRDefault="006E172B" w:rsidP="006E172B">
      <w:pPr>
        <w:pStyle w:val="ListParagraph"/>
        <w:numPr>
          <w:ilvl w:val="0"/>
          <w:numId w:val="2"/>
        </w:numPr>
        <w:rPr>
          <w:rFonts w:ascii="Cambria Math" w:hAnsi="Cambria Math"/>
          <w:sz w:val="32"/>
          <w:oMath/>
        </w:rPr>
      </w:pPr>
      <m:oMath>
        <m:r>
          <w:rPr>
            <w:rFonts w:ascii="Cambria Math" w:hAnsi="Cambria Math"/>
            <w:sz w:val="32"/>
          </w:rPr>
          <m:t>y=-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</w:rPr>
              <m:t>2</m:t>
            </m:r>
          </m:den>
        </m:f>
        <m:r>
          <w:rPr>
            <w:rFonts w:ascii="Cambria Math" w:hAnsi="Cambria Math"/>
            <w:sz w:val="32"/>
          </w:rPr>
          <m:t>f(x)</m:t>
        </m:r>
      </m:oMath>
    </w:p>
    <w:p w14:paraId="0E92A37D" w14:textId="77777777" w:rsidR="006E172B" w:rsidRDefault="006E172B" w:rsidP="006E172B">
      <w:pPr>
        <w:rPr>
          <w:sz w:val="32"/>
        </w:rPr>
      </w:pPr>
    </w:p>
    <w:p w14:paraId="460476CF" w14:textId="4921D80D" w:rsidR="00DD564E" w:rsidRPr="00DD564E" w:rsidRDefault="006E172B" w:rsidP="00DD564E">
      <w:pPr>
        <w:pStyle w:val="ListParagraph"/>
        <w:numPr>
          <w:ilvl w:val="0"/>
          <w:numId w:val="9"/>
        </w:numPr>
      </w:pPr>
      <w:r>
        <w:t xml:space="preserve">What are your observations? How is the parent function affected by introducing a negative coefficient? </w:t>
      </w:r>
    </w:p>
    <w:p w14:paraId="326A38E0" w14:textId="77777777" w:rsidR="00DD564E" w:rsidRDefault="00DD564E" w:rsidP="00DD564E"/>
    <w:p w14:paraId="4E13A236" w14:textId="77777777" w:rsidR="00DD564E" w:rsidRDefault="00DD564E" w:rsidP="00DD564E"/>
    <w:p w14:paraId="6242DD36" w14:textId="77777777" w:rsidR="00DD564E" w:rsidRDefault="00DD564E" w:rsidP="00DD564E"/>
    <w:p w14:paraId="3A2D5A87" w14:textId="77777777" w:rsidR="00DD564E" w:rsidRDefault="00DD564E" w:rsidP="00DD564E"/>
    <w:p w14:paraId="78F6B4D2" w14:textId="77777777" w:rsidR="00DD564E" w:rsidRPr="00DD564E" w:rsidRDefault="00DD564E" w:rsidP="00DD564E"/>
    <w:p w14:paraId="45CAF8CB" w14:textId="344EABCE" w:rsidR="006E172B" w:rsidRPr="00DD564E" w:rsidRDefault="006E172B" w:rsidP="00DD564E">
      <w:pPr>
        <w:pStyle w:val="ListParagraph"/>
        <w:numPr>
          <w:ilvl w:val="0"/>
          <w:numId w:val="9"/>
        </w:numPr>
      </w:pPr>
      <w:r>
        <w:t xml:space="preserve">What do the graphs of </w:t>
      </w:r>
      <m:oMath>
        <m:r>
          <w:rPr>
            <w:rFonts w:ascii="Cambria Math" w:hAnsi="Cambria Math"/>
            <w:sz w:val="32"/>
          </w:rPr>
          <m:t>y=</m:t>
        </m:r>
        <w:proofErr w:type="gramStart"/>
        <m:r>
          <w:rPr>
            <w:rFonts w:ascii="Cambria Math" w:hAnsi="Cambria Math"/>
            <w:sz w:val="32"/>
          </w:rPr>
          <m:t>f(</m:t>
        </m:r>
        <w:proofErr w:type="gramEnd"/>
        <m:r>
          <w:rPr>
            <w:rFonts w:ascii="Cambria Math" w:hAnsi="Cambria Math"/>
            <w:sz w:val="32"/>
          </w:rPr>
          <m:t>x)</m:t>
        </m:r>
      </m:oMath>
      <w:r>
        <w:t xml:space="preserve"> and </w:t>
      </w:r>
      <m:oMath>
        <m:r>
          <w:rPr>
            <w:rFonts w:ascii="Cambria Math" w:hAnsi="Cambria Math"/>
            <w:sz w:val="32"/>
          </w:rPr>
          <m:t>y=-f(x)</m:t>
        </m:r>
      </m:oMath>
      <w:r w:rsidRPr="00DD564E">
        <w:rPr>
          <w:sz w:val="32"/>
        </w:rPr>
        <w:t xml:space="preserve"> </w:t>
      </w:r>
      <w:r w:rsidRPr="006E172B">
        <w:t xml:space="preserve">have in common? What about </w:t>
      </w:r>
      <m:oMath>
        <m:r>
          <w:rPr>
            <w:rFonts w:ascii="Cambria Math" w:hAnsi="Cambria Math"/>
            <w:sz w:val="32"/>
          </w:rPr>
          <m:t>y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</w:rPr>
              <m:t>2</m:t>
            </m:r>
          </m:den>
        </m:f>
        <w:proofErr w:type="gramStart"/>
        <m:r>
          <w:rPr>
            <w:rFonts w:ascii="Cambria Math" w:hAnsi="Cambria Math"/>
            <w:sz w:val="32"/>
          </w:rPr>
          <m:t>f(</m:t>
        </m:r>
        <w:proofErr w:type="gramEnd"/>
        <m:r>
          <w:rPr>
            <w:rFonts w:ascii="Cambria Math" w:hAnsi="Cambria Math"/>
            <w:sz w:val="32"/>
          </w:rPr>
          <m:t>x)</m:t>
        </m:r>
      </m:oMath>
      <w:r>
        <w:t xml:space="preserve"> and </w:t>
      </w:r>
      <m:oMath>
        <m:r>
          <w:rPr>
            <w:rFonts w:ascii="Cambria Math" w:hAnsi="Cambria Math"/>
            <w:sz w:val="32"/>
          </w:rPr>
          <m:t>y=-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</w:rPr>
              <m:t>2</m:t>
            </m:r>
          </m:den>
        </m:f>
        <m:r>
          <w:rPr>
            <w:rFonts w:ascii="Cambria Math" w:hAnsi="Cambria Math"/>
            <w:sz w:val="32"/>
          </w:rPr>
          <m:t>f(x)</m:t>
        </m:r>
      </m:oMath>
      <w:r w:rsidRPr="00DD564E">
        <w:rPr>
          <w:sz w:val="28"/>
          <w:szCs w:val="28"/>
        </w:rPr>
        <w:t xml:space="preserve">?  </w:t>
      </w:r>
      <m:oMath>
        <m:r>
          <w:rPr>
            <w:rFonts w:ascii="Cambria Math" w:hAnsi="Cambria Math"/>
            <w:sz w:val="32"/>
          </w:rPr>
          <m:t>y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</w:rPr>
              <m:t>2</m:t>
            </m:r>
          </m:den>
        </m:f>
        <m:r>
          <w:rPr>
            <w:rFonts w:ascii="Cambria Math" w:hAnsi="Cambria Math"/>
            <w:sz w:val="32"/>
          </w:rPr>
          <m:t>f(x)</m:t>
        </m:r>
      </m:oMath>
      <w:r>
        <w:t xml:space="preserve"> </w:t>
      </w:r>
      <w:proofErr w:type="gramStart"/>
      <w:r>
        <w:t>and</w:t>
      </w:r>
      <w:proofErr w:type="gramEnd"/>
      <w:r>
        <w:t xml:space="preserve"> </w:t>
      </w:r>
      <m:oMath>
        <m:r>
          <w:rPr>
            <w:rFonts w:ascii="Cambria Math" w:hAnsi="Cambria Math"/>
            <w:sz w:val="32"/>
          </w:rPr>
          <m:t>y=-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</w:rPr>
              <m:t>2</m:t>
            </m:r>
          </m:den>
        </m:f>
        <m:r>
          <w:rPr>
            <w:rFonts w:ascii="Cambria Math" w:hAnsi="Cambria Math"/>
            <w:sz w:val="32"/>
          </w:rPr>
          <m:t>f(x)</m:t>
        </m:r>
      </m:oMath>
      <w:r w:rsidRPr="00DD564E">
        <w:rPr>
          <w:sz w:val="28"/>
        </w:rPr>
        <w:t>?</w:t>
      </w:r>
    </w:p>
    <w:p w14:paraId="058B15E5" w14:textId="67D10D04" w:rsidR="006E172B" w:rsidRDefault="006E172B" w:rsidP="00DD564E">
      <w:pPr>
        <w:ind w:left="1440"/>
        <w:rPr>
          <w:u w:val="single"/>
        </w:rPr>
      </w:pPr>
    </w:p>
    <w:p w14:paraId="7CBFDEBE" w14:textId="77777777" w:rsidR="00DD564E" w:rsidRDefault="00DD564E" w:rsidP="00DD564E">
      <w:pPr>
        <w:rPr>
          <w:u w:val="single"/>
        </w:rPr>
      </w:pPr>
    </w:p>
    <w:p w14:paraId="59ED452B" w14:textId="77777777" w:rsidR="00DD564E" w:rsidRDefault="00DD564E" w:rsidP="00DD564E">
      <w:pPr>
        <w:rPr>
          <w:u w:val="single"/>
        </w:rPr>
      </w:pPr>
    </w:p>
    <w:p w14:paraId="7E835FFA" w14:textId="77777777" w:rsidR="00DD564E" w:rsidRDefault="00DD564E" w:rsidP="00DD564E">
      <w:pPr>
        <w:rPr>
          <w:u w:val="single"/>
        </w:rPr>
      </w:pPr>
    </w:p>
    <w:p w14:paraId="11060677" w14:textId="77777777" w:rsidR="00DD564E" w:rsidRDefault="00DD564E" w:rsidP="00DD564E">
      <w:pPr>
        <w:rPr>
          <w:u w:val="single"/>
        </w:rPr>
      </w:pPr>
    </w:p>
    <w:p w14:paraId="2F32B476" w14:textId="77777777" w:rsidR="00DD564E" w:rsidRDefault="00DD564E" w:rsidP="00DD564E">
      <w:pPr>
        <w:rPr>
          <w:u w:val="single"/>
        </w:rPr>
      </w:pPr>
    </w:p>
    <w:p w14:paraId="4741D34E" w14:textId="77777777" w:rsidR="00DD564E" w:rsidRDefault="00DD564E" w:rsidP="00DD564E">
      <w:pPr>
        <w:rPr>
          <w:u w:val="single"/>
        </w:rPr>
      </w:pPr>
    </w:p>
    <w:p w14:paraId="43543944" w14:textId="77777777" w:rsidR="00DD564E" w:rsidRPr="006E172B" w:rsidRDefault="00DD564E" w:rsidP="00DD564E">
      <w:pPr>
        <w:rPr>
          <w:sz w:val="22"/>
        </w:rPr>
      </w:pPr>
    </w:p>
    <w:p w14:paraId="43D397E1" w14:textId="7579AE38" w:rsidR="006E172B" w:rsidRDefault="006E172B" w:rsidP="00DD564E">
      <w:pPr>
        <w:pStyle w:val="ListParagraph"/>
        <w:numPr>
          <w:ilvl w:val="0"/>
          <w:numId w:val="6"/>
        </w:numPr>
      </w:pPr>
      <w:r>
        <w:t xml:space="preserve">Let’s explore what happens when you add or subtract different </w:t>
      </w:r>
      <w:r w:rsidR="00DD564E">
        <w:t xml:space="preserve">integers into the input of the </w:t>
      </w:r>
      <w:r>
        <w:t>parent function</w:t>
      </w:r>
      <w:proofErr w:type="gramStart"/>
      <w:r>
        <w:t xml:space="preserve">,  </w:t>
      </w:r>
      <m:oMath>
        <m:r>
          <m:rPr>
            <m:sty m:val="bi"/>
          </m:rPr>
          <w:rPr>
            <w:rFonts w:ascii="Cambria Math" w:hAnsi="Cambria Math"/>
          </w:rPr>
          <m:t>y</m:t>
        </m:r>
        <w:proofErr w:type="gramEnd"/>
        <m:r>
          <m:rPr>
            <m:sty m:val="bi"/>
          </m:rP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</w:rPr>
          <m:t>±k.</m:t>
        </m:r>
      </m:oMath>
      <w:r>
        <w:t xml:space="preserve"> (</w:t>
      </w:r>
      <w:proofErr w:type="gramStart"/>
      <w:r>
        <w:t>i</w:t>
      </w:r>
      <w:proofErr w:type="gramEnd"/>
      <w:r>
        <w:t>.e. you add or subtract differen</w:t>
      </w:r>
      <w:r w:rsidR="00DD564E">
        <w:t xml:space="preserve">t integers outside your parent </w:t>
      </w:r>
      <w:r>
        <w:t>function).</w:t>
      </w:r>
    </w:p>
    <w:p w14:paraId="27767A97" w14:textId="77777777" w:rsidR="006E172B" w:rsidRDefault="006E172B" w:rsidP="006E172B"/>
    <w:p w14:paraId="33D46AA2" w14:textId="0753E4BA" w:rsidR="006E172B" w:rsidRDefault="006E172B" w:rsidP="006E172B">
      <w:pPr>
        <w:pStyle w:val="ListParagraph"/>
        <w:numPr>
          <w:ilvl w:val="0"/>
          <w:numId w:val="10"/>
        </w:numPr>
      </w:pPr>
      <w:r>
        <w:t>Graph the following examples:</w:t>
      </w:r>
    </w:p>
    <w:p w14:paraId="770B9068" w14:textId="77777777" w:rsidR="006E172B" w:rsidRPr="006E172B" w:rsidRDefault="006E172B" w:rsidP="006E172B">
      <w:pPr>
        <w:ind w:left="720"/>
        <w:rPr>
          <w:sz w:val="32"/>
        </w:rPr>
      </w:pPr>
    </w:p>
    <w:p w14:paraId="11AFD188" w14:textId="77777777" w:rsidR="006E172B" w:rsidRPr="006E172B" w:rsidRDefault="006E172B" w:rsidP="006E172B">
      <w:pPr>
        <w:pStyle w:val="ListParagraph"/>
        <w:numPr>
          <w:ilvl w:val="0"/>
          <w:numId w:val="2"/>
        </w:numPr>
        <w:rPr>
          <w:rFonts w:ascii="Cambria Math" w:hAnsi="Cambria Math"/>
          <w:sz w:val="32"/>
          <w:oMath/>
        </w:rPr>
      </w:pPr>
      <m:oMath>
        <m:r>
          <w:rPr>
            <w:rFonts w:ascii="Cambria Math" w:hAnsi="Cambria Math"/>
            <w:sz w:val="32"/>
          </w:rPr>
          <m:t>y=f(x)</m:t>
        </m:r>
      </m:oMath>
    </w:p>
    <w:p w14:paraId="210609AD" w14:textId="77777777" w:rsidR="006E172B" w:rsidRPr="006E172B" w:rsidRDefault="006E172B" w:rsidP="006E172B">
      <w:pPr>
        <w:pStyle w:val="ListParagraph"/>
        <w:numPr>
          <w:ilvl w:val="0"/>
          <w:numId w:val="2"/>
        </w:numPr>
        <w:rPr>
          <w:rFonts w:ascii="Cambria Math" w:hAnsi="Cambria Math"/>
          <w:sz w:val="32"/>
          <w:oMath/>
        </w:rPr>
      </w:pPr>
      <m:oMath>
        <m:r>
          <w:rPr>
            <w:rFonts w:ascii="Cambria Math" w:hAnsi="Cambria Math"/>
            <w:sz w:val="32"/>
          </w:rPr>
          <m:t>y=f</m:t>
        </m:r>
        <m:d>
          <m:dPr>
            <m:ctrlPr>
              <w:rPr>
                <w:rFonts w:ascii="Cambria Math" w:hAnsi="Cambria Math"/>
                <w:i/>
                <w:sz w:val="32"/>
              </w:rPr>
            </m:ctrlPr>
          </m:dPr>
          <m:e>
            <m:r>
              <w:rPr>
                <w:rFonts w:ascii="Cambria Math" w:hAnsi="Cambria Math"/>
                <w:sz w:val="32"/>
              </w:rPr>
              <m:t>x</m:t>
            </m:r>
          </m:e>
        </m:d>
        <m:r>
          <w:rPr>
            <w:rFonts w:ascii="Cambria Math" w:hAnsi="Cambria Math"/>
            <w:sz w:val="32"/>
          </w:rPr>
          <m:t>-1</m:t>
        </m:r>
      </m:oMath>
    </w:p>
    <w:p w14:paraId="7FADFF52" w14:textId="77777777" w:rsidR="006E172B" w:rsidRPr="006E172B" w:rsidRDefault="006E172B" w:rsidP="006E172B">
      <w:pPr>
        <w:pStyle w:val="ListParagraph"/>
        <w:numPr>
          <w:ilvl w:val="0"/>
          <w:numId w:val="2"/>
        </w:numPr>
        <w:rPr>
          <w:rFonts w:ascii="Cambria Math" w:hAnsi="Cambria Math"/>
          <w:sz w:val="32"/>
          <w:oMath/>
        </w:rPr>
      </w:pPr>
      <m:oMath>
        <m:r>
          <w:rPr>
            <w:rFonts w:ascii="Cambria Math" w:hAnsi="Cambria Math"/>
            <w:sz w:val="32"/>
          </w:rPr>
          <m:t>y=f</m:t>
        </m:r>
        <m:d>
          <m:dPr>
            <m:ctrlPr>
              <w:rPr>
                <w:rFonts w:ascii="Cambria Math" w:hAnsi="Cambria Math"/>
                <w:i/>
                <w:sz w:val="32"/>
              </w:rPr>
            </m:ctrlPr>
          </m:dPr>
          <m:e>
            <m:r>
              <w:rPr>
                <w:rFonts w:ascii="Cambria Math" w:hAnsi="Cambria Math"/>
                <w:sz w:val="32"/>
              </w:rPr>
              <m:t>x</m:t>
            </m:r>
          </m:e>
        </m:d>
        <m:r>
          <w:rPr>
            <w:rFonts w:ascii="Cambria Math" w:hAnsi="Cambria Math"/>
            <w:sz w:val="32"/>
          </w:rPr>
          <m:t>+4</m:t>
        </m:r>
      </m:oMath>
    </w:p>
    <w:p w14:paraId="5128E5F3" w14:textId="77777777" w:rsidR="006E172B" w:rsidRPr="006E172B" w:rsidRDefault="006E172B" w:rsidP="006E172B">
      <w:pPr>
        <w:pStyle w:val="ListParagraph"/>
        <w:numPr>
          <w:ilvl w:val="0"/>
          <w:numId w:val="2"/>
        </w:numPr>
        <w:rPr>
          <w:rFonts w:ascii="Cambria Math" w:hAnsi="Cambria Math"/>
          <w:sz w:val="32"/>
          <w:oMath/>
        </w:rPr>
      </w:pPr>
      <m:oMath>
        <m:r>
          <w:rPr>
            <w:rFonts w:ascii="Cambria Math" w:hAnsi="Cambria Math"/>
            <w:sz w:val="32"/>
          </w:rPr>
          <m:t>y=f</m:t>
        </m:r>
        <m:d>
          <m:dPr>
            <m:ctrlPr>
              <w:rPr>
                <w:rFonts w:ascii="Cambria Math" w:hAnsi="Cambria Math"/>
                <w:i/>
                <w:sz w:val="32"/>
              </w:rPr>
            </m:ctrlPr>
          </m:dPr>
          <m:e>
            <m:r>
              <w:rPr>
                <w:rFonts w:ascii="Cambria Math" w:hAnsi="Cambria Math"/>
                <w:sz w:val="32"/>
              </w:rPr>
              <m:t>x</m:t>
            </m:r>
          </m:e>
        </m:d>
        <m:r>
          <w:rPr>
            <w:rFonts w:ascii="Cambria Math" w:hAnsi="Cambria Math"/>
            <w:sz w:val="32"/>
          </w:rPr>
          <m:t>-2</m:t>
        </m:r>
      </m:oMath>
    </w:p>
    <w:p w14:paraId="290A6A2E" w14:textId="77777777" w:rsidR="006E172B" w:rsidRDefault="006E172B" w:rsidP="006E172B">
      <w:pPr>
        <w:rPr>
          <w:sz w:val="32"/>
        </w:rPr>
      </w:pPr>
    </w:p>
    <w:p w14:paraId="5ABB4364" w14:textId="77777777" w:rsidR="006E172B" w:rsidRDefault="006E172B" w:rsidP="00DD564E">
      <w:pPr>
        <w:pStyle w:val="ListParagraph"/>
        <w:numPr>
          <w:ilvl w:val="0"/>
          <w:numId w:val="11"/>
        </w:numPr>
      </w:pPr>
      <w:r>
        <w:t xml:space="preserve">Test more values for </w:t>
      </w:r>
      <w:r>
        <w:rPr>
          <w:b/>
        </w:rPr>
        <w:t>k</w:t>
      </w:r>
      <w:r>
        <w:t xml:space="preserve"> to gather more data. </w:t>
      </w:r>
    </w:p>
    <w:p w14:paraId="5D153795" w14:textId="70A81F97" w:rsidR="006E172B" w:rsidRDefault="006E172B" w:rsidP="00DD564E">
      <w:pPr>
        <w:pStyle w:val="ListParagraph"/>
        <w:numPr>
          <w:ilvl w:val="0"/>
          <w:numId w:val="11"/>
        </w:numPr>
        <w:rPr>
          <w:sz w:val="22"/>
          <w:u w:val="single"/>
        </w:rPr>
      </w:pPr>
      <w:r>
        <w:t xml:space="preserve">What are your observations? What happens when you add an integer outside the parent function? </w:t>
      </w:r>
    </w:p>
    <w:p w14:paraId="7CD0DC1D" w14:textId="77777777" w:rsidR="00DD564E" w:rsidRDefault="00DD564E" w:rsidP="00DD564E">
      <w:pPr>
        <w:rPr>
          <w:sz w:val="22"/>
          <w:u w:val="single"/>
        </w:rPr>
      </w:pPr>
    </w:p>
    <w:p w14:paraId="610C57D1" w14:textId="77777777" w:rsidR="00DD564E" w:rsidRPr="00DD564E" w:rsidRDefault="00DD564E" w:rsidP="00DD564E">
      <w:pPr>
        <w:rPr>
          <w:sz w:val="22"/>
          <w:u w:val="single"/>
        </w:rPr>
      </w:pPr>
    </w:p>
    <w:p w14:paraId="12022A52" w14:textId="3191C438" w:rsidR="006E172B" w:rsidRDefault="006E172B" w:rsidP="00DD564E">
      <w:pPr>
        <w:pStyle w:val="ListParagraph"/>
        <w:numPr>
          <w:ilvl w:val="0"/>
          <w:numId w:val="11"/>
        </w:numPr>
        <w:rPr>
          <w:sz w:val="22"/>
          <w:u w:val="single"/>
        </w:rPr>
      </w:pPr>
      <w:r>
        <w:t xml:space="preserve">What happens to the original graph of </w:t>
      </w:r>
      <w:proofErr w:type="gramStart"/>
      <m:oMath>
        <m:r>
          <w:rPr>
            <w:rFonts w:ascii="Cambria Math" w:hAnsi="Cambria Math"/>
          </w:rPr>
          <m:t>f(</m:t>
        </m:r>
        <w:proofErr w:type="gramEnd"/>
        <m:r>
          <w:rPr>
            <w:rFonts w:ascii="Cambria Math" w:hAnsi="Cambria Math"/>
          </w:rPr>
          <m:t>x)</m:t>
        </m:r>
      </m:oMath>
      <w:r>
        <w:t xml:space="preserve"> when you subtract an integer outside the parent function?</w:t>
      </w:r>
    </w:p>
    <w:p w14:paraId="3BC141A0" w14:textId="0C99E46F" w:rsidR="006E172B" w:rsidRDefault="006E172B" w:rsidP="00DD564E">
      <w:pPr>
        <w:pStyle w:val="ListParagraph"/>
        <w:numPr>
          <w:ilvl w:val="0"/>
          <w:numId w:val="6"/>
        </w:numPr>
      </w:pPr>
      <w:r>
        <w:t xml:space="preserve">Let’s explore what happens when you add or subtract different </w:t>
      </w:r>
      <w:r w:rsidR="00DD564E">
        <w:t xml:space="preserve">integers into the input of the </w:t>
      </w:r>
      <w:r>
        <w:t>parent function</w:t>
      </w:r>
      <w:proofErr w:type="gramStart"/>
      <w:r>
        <w:t xml:space="preserve">,  </w:t>
      </w:r>
      <m:oMath>
        <m:r>
          <m:rPr>
            <m:sty m:val="bi"/>
          </m:rPr>
          <w:rPr>
            <w:rFonts w:ascii="Cambria Math" w:hAnsi="Cambria Math"/>
          </w:rPr>
          <m:t>y</m:t>
        </m:r>
        <w:proofErr w:type="gramEnd"/>
        <m:r>
          <m:rPr>
            <m:sty m:val="bi"/>
          </m:rPr>
          <w:rPr>
            <w:rFonts w:ascii="Cambria Math" w:hAnsi="Cambria Math"/>
          </w:rPr>
          <m:t>=f(x±h).</m:t>
        </m:r>
      </m:oMath>
      <w:r>
        <w:t xml:space="preserve"> (</w:t>
      </w:r>
      <w:proofErr w:type="gramStart"/>
      <w:r>
        <w:t>i</w:t>
      </w:r>
      <w:proofErr w:type="gramEnd"/>
      <w:r>
        <w:t>.e. you add or subtract differe</w:t>
      </w:r>
      <w:r w:rsidR="00DD564E">
        <w:t xml:space="preserve">nt integers inside your parent </w:t>
      </w:r>
      <w:r>
        <w:t>function).</w:t>
      </w:r>
    </w:p>
    <w:p w14:paraId="7FFF6C2A" w14:textId="77777777" w:rsidR="006E172B" w:rsidRDefault="006E172B" w:rsidP="006E172B"/>
    <w:p w14:paraId="04E58DAF" w14:textId="77777777" w:rsidR="006E172B" w:rsidRDefault="006E172B" w:rsidP="006E172B">
      <w:r>
        <w:tab/>
        <w:t>Graph the following examples:</w:t>
      </w:r>
    </w:p>
    <w:p w14:paraId="42F21B30" w14:textId="77777777" w:rsidR="006E172B" w:rsidRPr="006E172B" w:rsidRDefault="006E172B" w:rsidP="006E172B">
      <w:pPr>
        <w:ind w:left="720"/>
        <w:rPr>
          <w:sz w:val="32"/>
        </w:rPr>
      </w:pPr>
    </w:p>
    <w:p w14:paraId="5D09E5AA" w14:textId="77777777" w:rsidR="006E172B" w:rsidRPr="006E172B" w:rsidRDefault="006E172B" w:rsidP="006E172B">
      <w:pPr>
        <w:pStyle w:val="ListParagraph"/>
        <w:numPr>
          <w:ilvl w:val="0"/>
          <w:numId w:val="2"/>
        </w:numPr>
        <w:rPr>
          <w:rFonts w:ascii="Cambria Math" w:hAnsi="Cambria Math"/>
          <w:sz w:val="32"/>
          <w:oMath/>
        </w:rPr>
      </w:pPr>
      <m:oMath>
        <m:r>
          <w:rPr>
            <w:rFonts w:ascii="Cambria Math" w:hAnsi="Cambria Math"/>
            <w:sz w:val="32"/>
          </w:rPr>
          <m:t>y=f(x)</m:t>
        </m:r>
      </m:oMath>
    </w:p>
    <w:p w14:paraId="5FBC93CE" w14:textId="77777777" w:rsidR="006E172B" w:rsidRPr="006E172B" w:rsidRDefault="006E172B" w:rsidP="006E172B">
      <w:pPr>
        <w:pStyle w:val="ListParagraph"/>
        <w:numPr>
          <w:ilvl w:val="0"/>
          <w:numId w:val="2"/>
        </w:numPr>
        <w:rPr>
          <w:rFonts w:ascii="Cambria Math" w:hAnsi="Cambria Math"/>
          <w:sz w:val="32"/>
          <w:oMath/>
        </w:rPr>
      </w:pPr>
      <m:oMath>
        <m:r>
          <w:rPr>
            <w:rFonts w:ascii="Cambria Math" w:hAnsi="Cambria Math"/>
            <w:sz w:val="32"/>
          </w:rPr>
          <m:t>y=f(x+1)</m:t>
        </m:r>
      </m:oMath>
    </w:p>
    <w:p w14:paraId="607F3900" w14:textId="77777777" w:rsidR="006E172B" w:rsidRPr="006E172B" w:rsidRDefault="006E172B" w:rsidP="006E172B">
      <w:pPr>
        <w:pStyle w:val="ListParagraph"/>
        <w:numPr>
          <w:ilvl w:val="0"/>
          <w:numId w:val="2"/>
        </w:numPr>
        <w:rPr>
          <w:rFonts w:ascii="Cambria Math" w:hAnsi="Cambria Math"/>
          <w:sz w:val="32"/>
          <w:oMath/>
        </w:rPr>
      </w:pPr>
      <m:oMath>
        <m:r>
          <w:rPr>
            <w:rFonts w:ascii="Cambria Math" w:hAnsi="Cambria Math"/>
            <w:sz w:val="32"/>
          </w:rPr>
          <m:t>y=f</m:t>
        </m:r>
        <m:d>
          <m:dPr>
            <m:ctrlPr>
              <w:rPr>
                <w:rFonts w:ascii="Cambria Math" w:hAnsi="Cambria Math"/>
                <w:i/>
                <w:sz w:val="32"/>
              </w:rPr>
            </m:ctrlPr>
          </m:dPr>
          <m:e>
            <m:r>
              <w:rPr>
                <w:rFonts w:ascii="Cambria Math" w:hAnsi="Cambria Math"/>
                <w:sz w:val="32"/>
              </w:rPr>
              <m:t>x+3</m:t>
            </m:r>
          </m:e>
        </m:d>
      </m:oMath>
    </w:p>
    <w:p w14:paraId="0BBA95D0" w14:textId="77777777" w:rsidR="006E172B" w:rsidRPr="006E172B" w:rsidRDefault="006E172B" w:rsidP="006E172B">
      <w:pPr>
        <w:pStyle w:val="ListParagraph"/>
        <w:numPr>
          <w:ilvl w:val="0"/>
          <w:numId w:val="2"/>
        </w:numPr>
        <w:rPr>
          <w:rFonts w:ascii="Cambria Math" w:hAnsi="Cambria Math"/>
          <w:sz w:val="32"/>
          <w:oMath/>
        </w:rPr>
      </w:pPr>
      <m:oMath>
        <m:r>
          <w:rPr>
            <w:rFonts w:ascii="Cambria Math" w:hAnsi="Cambria Math"/>
            <w:sz w:val="32"/>
          </w:rPr>
          <m:t>y=f(x-2)</m:t>
        </m:r>
      </m:oMath>
    </w:p>
    <w:p w14:paraId="1011F3C1" w14:textId="77777777" w:rsidR="006E172B" w:rsidRDefault="006E172B" w:rsidP="006E172B">
      <w:pPr>
        <w:rPr>
          <w:sz w:val="32"/>
        </w:rPr>
      </w:pPr>
    </w:p>
    <w:p w14:paraId="525820A8" w14:textId="77777777" w:rsidR="006E172B" w:rsidRDefault="006E172B" w:rsidP="00DD564E">
      <w:pPr>
        <w:pStyle w:val="ListParagraph"/>
        <w:numPr>
          <w:ilvl w:val="0"/>
          <w:numId w:val="12"/>
        </w:numPr>
      </w:pPr>
      <w:r>
        <w:t xml:space="preserve">Test more values for </w:t>
      </w:r>
      <w:r>
        <w:rPr>
          <w:b/>
        </w:rPr>
        <w:t>h</w:t>
      </w:r>
      <w:r>
        <w:t xml:space="preserve"> to gather more data. </w:t>
      </w:r>
    </w:p>
    <w:p w14:paraId="19E9AA8B" w14:textId="46C94730" w:rsidR="006E172B" w:rsidRPr="00DD564E" w:rsidRDefault="006E172B" w:rsidP="00DD564E">
      <w:pPr>
        <w:pStyle w:val="ListParagraph"/>
        <w:numPr>
          <w:ilvl w:val="0"/>
          <w:numId w:val="12"/>
        </w:numPr>
        <w:rPr>
          <w:sz w:val="22"/>
          <w:u w:val="single"/>
        </w:rPr>
      </w:pPr>
      <w:r>
        <w:t>What are your observations? What happens when you add an integer inside the parent function</w:t>
      </w:r>
      <w:r w:rsidR="00DD564E">
        <w:t>?</w:t>
      </w:r>
    </w:p>
    <w:p w14:paraId="2D202F74" w14:textId="77777777" w:rsidR="00DD564E" w:rsidRDefault="00DD564E" w:rsidP="00DD564E">
      <w:pPr>
        <w:rPr>
          <w:sz w:val="22"/>
          <w:u w:val="single"/>
        </w:rPr>
      </w:pPr>
    </w:p>
    <w:p w14:paraId="31A09EB2" w14:textId="77777777" w:rsidR="00DD564E" w:rsidRDefault="00DD564E" w:rsidP="00DD564E">
      <w:pPr>
        <w:rPr>
          <w:sz w:val="22"/>
          <w:u w:val="single"/>
        </w:rPr>
      </w:pPr>
    </w:p>
    <w:p w14:paraId="79F4DCFD" w14:textId="77777777" w:rsidR="00DD564E" w:rsidRDefault="00DD564E" w:rsidP="00DD564E">
      <w:pPr>
        <w:rPr>
          <w:sz w:val="22"/>
          <w:u w:val="single"/>
        </w:rPr>
      </w:pPr>
    </w:p>
    <w:p w14:paraId="41CEDD4E" w14:textId="77777777" w:rsidR="00DD564E" w:rsidRDefault="00DD564E" w:rsidP="00DD564E">
      <w:pPr>
        <w:rPr>
          <w:sz w:val="22"/>
          <w:u w:val="single"/>
        </w:rPr>
      </w:pPr>
    </w:p>
    <w:p w14:paraId="380CDBDE" w14:textId="77777777" w:rsidR="00DD564E" w:rsidRDefault="00DD564E" w:rsidP="00DD564E">
      <w:pPr>
        <w:rPr>
          <w:sz w:val="22"/>
          <w:u w:val="single"/>
        </w:rPr>
      </w:pPr>
    </w:p>
    <w:p w14:paraId="605BA804" w14:textId="77777777" w:rsidR="00DD564E" w:rsidRPr="00DD564E" w:rsidRDefault="00DD564E" w:rsidP="00DD564E">
      <w:pPr>
        <w:rPr>
          <w:sz w:val="22"/>
          <w:u w:val="single"/>
        </w:rPr>
      </w:pPr>
    </w:p>
    <w:p w14:paraId="34406459" w14:textId="37498F86" w:rsidR="006E172B" w:rsidRDefault="006E172B" w:rsidP="00DD564E">
      <w:pPr>
        <w:pStyle w:val="ListParagraph"/>
        <w:numPr>
          <w:ilvl w:val="0"/>
          <w:numId w:val="12"/>
        </w:numPr>
        <w:rPr>
          <w:sz w:val="22"/>
          <w:u w:val="single"/>
        </w:rPr>
      </w:pPr>
      <w:r>
        <w:t xml:space="preserve">What happens to the original graph of </w:t>
      </w:r>
      <w:proofErr w:type="gramStart"/>
      <m:oMath>
        <m:r>
          <w:rPr>
            <w:rFonts w:ascii="Cambria Math" w:hAnsi="Cambria Math"/>
          </w:rPr>
          <m:t>f(</m:t>
        </m:r>
        <w:proofErr w:type="gramEnd"/>
        <m:r>
          <w:rPr>
            <w:rFonts w:ascii="Cambria Math" w:hAnsi="Cambria Math"/>
          </w:rPr>
          <m:t>x)</m:t>
        </m:r>
      </m:oMath>
      <w:r>
        <w:t xml:space="preserve"> when you subtract an integer inside the parent function?</w:t>
      </w:r>
    </w:p>
    <w:p w14:paraId="1C13DB01" w14:textId="77777777" w:rsidR="00DD564E" w:rsidRDefault="00DD564E" w:rsidP="00DD564E">
      <w:pPr>
        <w:rPr>
          <w:sz w:val="22"/>
          <w:u w:val="single"/>
        </w:rPr>
      </w:pPr>
    </w:p>
    <w:p w14:paraId="51523AB0" w14:textId="77777777" w:rsidR="00DD564E" w:rsidRDefault="00DD564E" w:rsidP="00DD564E">
      <w:pPr>
        <w:rPr>
          <w:sz w:val="22"/>
          <w:u w:val="single"/>
        </w:rPr>
      </w:pPr>
    </w:p>
    <w:p w14:paraId="5AA24435" w14:textId="77777777" w:rsidR="00DD564E" w:rsidRDefault="00DD564E" w:rsidP="00DD564E">
      <w:pPr>
        <w:rPr>
          <w:sz w:val="22"/>
          <w:u w:val="single"/>
        </w:rPr>
      </w:pPr>
    </w:p>
    <w:p w14:paraId="1E1F9007" w14:textId="77777777" w:rsidR="00DD564E" w:rsidRPr="00DD564E" w:rsidRDefault="00DD564E" w:rsidP="00DD564E">
      <w:pPr>
        <w:rPr>
          <w:sz w:val="22"/>
          <w:u w:val="single"/>
        </w:rPr>
      </w:pPr>
    </w:p>
    <w:p w14:paraId="2556799C" w14:textId="77777777" w:rsidR="006E172B" w:rsidRDefault="006E172B" w:rsidP="006E172B">
      <w:pPr>
        <w:rPr>
          <w:sz w:val="22"/>
          <w:u w:val="single"/>
        </w:rPr>
      </w:pPr>
    </w:p>
    <w:p w14:paraId="01840FE5" w14:textId="77777777" w:rsidR="006E172B" w:rsidRPr="006E172B" w:rsidRDefault="006E172B" w:rsidP="006E172B">
      <w:pPr>
        <w:rPr>
          <w:sz w:val="22"/>
          <w:u w:val="single"/>
        </w:rPr>
      </w:pPr>
    </w:p>
    <w:p w14:paraId="42627CD6" w14:textId="4B5C730A" w:rsidR="006E172B" w:rsidRPr="00815689" w:rsidRDefault="00815689" w:rsidP="00815689">
      <w:pPr>
        <w:pStyle w:val="ListParagraph"/>
        <w:numPr>
          <w:ilvl w:val="0"/>
          <w:numId w:val="6"/>
        </w:numPr>
      </w:pPr>
      <w:r>
        <w:t xml:space="preserve">Lets see what happens when we combine everything together </w:t>
      </w:r>
      <w:r w:rsidRPr="00815689">
        <w:rPr>
          <w:position w:val="-12"/>
        </w:rPr>
        <w:object w:dxaOrig="1820" w:dyaOrig="360" w14:anchorId="6519B3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1pt;height:18pt" o:ole="">
            <v:imagedata r:id="rId6" o:title=""/>
          </v:shape>
          <o:OLEObject Type="Embed" ProgID="Equation.DSMT4" ShapeID="_x0000_i1027" DrawAspect="Content" ObjectID="_1345059671" r:id="rId7"/>
        </w:object>
      </w:r>
      <w:r>
        <w:t>. What are you observations?</w:t>
      </w:r>
      <w:bookmarkStart w:id="0" w:name="_GoBack"/>
      <w:bookmarkEnd w:id="0"/>
      <w:r>
        <w:t xml:space="preserve"> </w:t>
      </w:r>
    </w:p>
    <w:sectPr w:rsidR="006E172B" w:rsidRPr="00815689" w:rsidSect="006E172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D84EF0"/>
    <w:multiLevelType w:val="hybridMultilevel"/>
    <w:tmpl w:val="03449188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1F93053E"/>
    <w:multiLevelType w:val="hybridMultilevel"/>
    <w:tmpl w:val="78D285B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0B39B2"/>
    <w:multiLevelType w:val="hybridMultilevel"/>
    <w:tmpl w:val="A1CA3F70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37BC677C"/>
    <w:multiLevelType w:val="hybridMultilevel"/>
    <w:tmpl w:val="A5FE87DE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387A4CBA"/>
    <w:multiLevelType w:val="hybridMultilevel"/>
    <w:tmpl w:val="A5FE87DE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3ED77BD6"/>
    <w:multiLevelType w:val="hybridMultilevel"/>
    <w:tmpl w:val="35BE045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5EE6FE8"/>
    <w:multiLevelType w:val="hybridMultilevel"/>
    <w:tmpl w:val="CF80F88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5564380D"/>
    <w:multiLevelType w:val="hybridMultilevel"/>
    <w:tmpl w:val="209C64DA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8">
    <w:nsid w:val="581C7EE9"/>
    <w:multiLevelType w:val="hybridMultilevel"/>
    <w:tmpl w:val="0DB43190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637C6299"/>
    <w:multiLevelType w:val="hybridMultilevel"/>
    <w:tmpl w:val="24A8B66C"/>
    <w:lvl w:ilvl="0" w:tplc="73FAB310">
      <w:start w:val="1"/>
      <w:numFmt w:val="decimal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42A71D1"/>
    <w:multiLevelType w:val="hybridMultilevel"/>
    <w:tmpl w:val="FF90BB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C6076CF"/>
    <w:multiLevelType w:val="hybridMultilevel"/>
    <w:tmpl w:val="3C563582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9"/>
  </w:num>
  <w:num w:numId="2">
    <w:abstractNumId w:val="7"/>
  </w:num>
  <w:num w:numId="3">
    <w:abstractNumId w:val="1"/>
  </w:num>
  <w:num w:numId="4">
    <w:abstractNumId w:val="6"/>
  </w:num>
  <w:num w:numId="5">
    <w:abstractNumId w:val="5"/>
  </w:num>
  <w:num w:numId="6">
    <w:abstractNumId w:val="10"/>
  </w:num>
  <w:num w:numId="7">
    <w:abstractNumId w:val="2"/>
  </w:num>
  <w:num w:numId="8">
    <w:abstractNumId w:val="0"/>
  </w:num>
  <w:num w:numId="9">
    <w:abstractNumId w:val="11"/>
  </w:num>
  <w:num w:numId="10">
    <w:abstractNumId w:val="8"/>
  </w:num>
  <w:num w:numId="11">
    <w:abstractNumId w:val="4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172B"/>
    <w:rsid w:val="00180A37"/>
    <w:rsid w:val="00352A9E"/>
    <w:rsid w:val="00424EF4"/>
    <w:rsid w:val="0046145C"/>
    <w:rsid w:val="0047431A"/>
    <w:rsid w:val="0052341D"/>
    <w:rsid w:val="006E172B"/>
    <w:rsid w:val="00815689"/>
    <w:rsid w:val="00C310AD"/>
    <w:rsid w:val="00DB10A1"/>
    <w:rsid w:val="00DD564E"/>
    <w:rsid w:val="00EE1F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13DCCC5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E172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172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172B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6E172B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6E172B"/>
    <w:rPr>
      <w:color w:val="800080" w:themeColor="followedHyperlink"/>
      <w:u w:val="single"/>
    </w:rPr>
  </w:style>
  <w:style w:type="paragraph" w:styleId="ListParagraph">
    <w:name w:val="List Paragraph"/>
    <w:basedOn w:val="Normal"/>
    <w:uiPriority w:val="34"/>
    <w:qFormat/>
    <w:rsid w:val="006E172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E172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172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172B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6E172B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6E172B"/>
    <w:rPr>
      <w:color w:val="800080" w:themeColor="followedHyperlink"/>
      <w:u w:val="single"/>
    </w:rPr>
  </w:style>
  <w:style w:type="paragraph" w:styleId="ListParagraph">
    <w:name w:val="List Paragraph"/>
    <w:basedOn w:val="Normal"/>
    <w:uiPriority w:val="34"/>
    <w:qFormat/>
    <w:rsid w:val="006E172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fontTable" Target="fontTable.xml"/><Relationship Id="rId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39</Words>
  <Characters>2506</Characters>
  <Application>Microsoft Macintosh Word</Application>
  <DocSecurity>0</DocSecurity>
  <Lines>20</Lines>
  <Paragraphs>5</Paragraphs>
  <ScaleCrop>false</ScaleCrop>
  <Company>AIM High School</Company>
  <LinksUpToDate>false</LinksUpToDate>
  <CharactersWithSpaces>29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lly Urquhart</dc:creator>
  <cp:keywords/>
  <dc:description/>
  <cp:lastModifiedBy>Molly Urquhart</cp:lastModifiedBy>
  <cp:revision>2</cp:revision>
  <dcterms:created xsi:type="dcterms:W3CDTF">2014-09-03T02:36:00Z</dcterms:created>
  <dcterms:modified xsi:type="dcterms:W3CDTF">2014-09-03T0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